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Default="00E8086D">
      <w:pPr>
        <w:rPr>
          <w:b/>
        </w:rPr>
      </w:pPr>
      <w:bookmarkStart w:id="0" w:name="_GoBack"/>
      <w:bookmarkEnd w:id="0"/>
      <w:r w:rsidRPr="00E8086D">
        <w:rPr>
          <w:b/>
        </w:rPr>
        <w:t>Practice – Circle</w:t>
      </w:r>
      <w:r w:rsidR="00D83ED0">
        <w:rPr>
          <w:b/>
        </w:rPr>
        <w:t>s – Day 1</w:t>
      </w:r>
      <w:r w:rsidRPr="00E8086D">
        <w:rPr>
          <w:b/>
        </w:rPr>
        <w:tab/>
      </w:r>
      <w:r w:rsidRPr="00E8086D">
        <w:rPr>
          <w:b/>
        </w:rPr>
        <w:tab/>
      </w:r>
      <w:r w:rsidRPr="00E8086D">
        <w:rPr>
          <w:b/>
        </w:rPr>
        <w:tab/>
      </w:r>
      <w:r w:rsidRPr="00E8086D">
        <w:rPr>
          <w:b/>
        </w:rPr>
        <w:tab/>
      </w:r>
      <w:r w:rsidRPr="00E8086D">
        <w:rPr>
          <w:b/>
        </w:rPr>
        <w:tab/>
      </w:r>
      <w:r w:rsidRPr="00E8086D">
        <w:rPr>
          <w:b/>
        </w:rPr>
        <w:tab/>
      </w:r>
      <w:r w:rsidRPr="00E8086D">
        <w:rPr>
          <w:b/>
        </w:rPr>
        <w:tab/>
      </w:r>
      <w:r>
        <w:rPr>
          <w:b/>
        </w:rPr>
        <w:tab/>
      </w:r>
    </w:p>
    <w:p w:rsidR="00E8086D" w:rsidRDefault="003C72C5">
      <w:r>
        <w:t>Name ____________________________________ Date ____________________ Period ___________</w:t>
      </w:r>
    </w:p>
    <w:p w:rsidR="003C72C5" w:rsidRDefault="003C72C5"/>
    <w:p w:rsidR="00E8086D" w:rsidRDefault="00E8086D">
      <w:r>
        <w:t>Graph the following equations and state the domain and range:</w:t>
      </w:r>
    </w:p>
    <w:p w:rsidR="00E8086D" w:rsidRPr="00E8086D" w:rsidRDefault="00E8086D" w:rsidP="00E8086D">
      <w:pPr>
        <w:pStyle w:val="ListParagraph"/>
        <w:numPr>
          <w:ilvl w:val="0"/>
          <w:numId w:val="1"/>
        </w:numPr>
      </w:pPr>
      <w:r w:rsidRPr="00E8086D">
        <w:rPr>
          <w:position w:val="-10"/>
        </w:rPr>
        <w:object w:dxaOrig="15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5pt;height:17.5pt" o:ole="">
            <v:imagedata r:id="rId7" o:title=""/>
          </v:shape>
          <o:OLEObject Type="Embed" ProgID="Equation.DSMT4" ShapeID="_x0000_i1025" DrawAspect="Content" ObjectID="_1553587496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E8086D">
        <w:rPr>
          <w:position w:val="-10"/>
        </w:rPr>
        <w:object w:dxaOrig="1980" w:dyaOrig="340">
          <v:shape id="_x0000_i1026" type="#_x0000_t75" style="width:99pt;height:17.5pt" o:ole="">
            <v:imagedata r:id="rId9" o:title=""/>
          </v:shape>
          <o:OLEObject Type="Embed" ProgID="Equation.DSMT4" ShapeID="_x0000_i1026" DrawAspect="Content" ObjectID="_1553587497" r:id="rId10"/>
        </w:object>
      </w:r>
    </w:p>
    <w:p w:rsidR="00E8086D" w:rsidRDefault="00644327">
      <w:pPr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9" type="#_x0000_t202" style="position:absolute;margin-left:447.6pt;margin-top:10.15pt;width:68.25pt;height:102.25pt;z-index:251661312" filled="f" stroked="f">
            <v:textbox>
              <w:txbxContent>
                <w:p w:rsidR="00E8086D" w:rsidRDefault="00E8086D" w:rsidP="00E8086D">
                  <w:r>
                    <w:t>Center:</w:t>
                  </w:r>
                </w:p>
                <w:p w:rsidR="00E8086D" w:rsidRDefault="00E8086D" w:rsidP="00E8086D"/>
                <w:p w:rsidR="00E8086D" w:rsidRDefault="00E8086D" w:rsidP="00E8086D">
                  <w:r>
                    <w:t>Radius:</w:t>
                  </w:r>
                </w:p>
                <w:p w:rsidR="00E8086D" w:rsidRDefault="00E8086D" w:rsidP="00E8086D"/>
                <w:p w:rsidR="00E8086D" w:rsidRDefault="00E8086D" w:rsidP="00E8086D">
                  <w:r>
                    <w:t>Domain:</w:t>
                  </w:r>
                </w:p>
                <w:p w:rsidR="00E8086D" w:rsidRDefault="00E8086D" w:rsidP="00E8086D"/>
                <w:p w:rsidR="00E8086D" w:rsidRDefault="00E8086D" w:rsidP="00E8086D">
                  <w:r>
                    <w:t>Range:</w:t>
                  </w:r>
                </w:p>
              </w:txbxContent>
            </v:textbox>
          </v:shape>
        </w:pict>
      </w:r>
      <w:r>
        <w:rPr>
          <w:b/>
          <w:noProof/>
        </w:rPr>
        <w:pict>
          <v:group id="_x0000_s1068" style="position:absolute;margin-left:298.75pt;margin-top:7.9pt;width:137.65pt;height:136.55pt;z-index:251660288" coordorigin="4221,7024" coordsize="3600,3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">
            <v:rect id="Rectangle 3" o:spid="_x0000_s1069" style="position:absolute;left:4221;top:7024;width:3600;height:3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d+usUA&#10;AADcAAAADwAAAGRycy9kb3ducmV2LnhtbESPQWvCQBSE74L/YXmF3nRjiqVNXUWUiD0m8dLba/Y1&#10;SZt9G7Ibjf56t1DocZiZb5jVZjStOFPvGssKFvMIBHFpdcOVglORzl5AOI+ssbVMCq7kYLOeTlaY&#10;aHvhjM65r0SAsEtQQe19l0jpypoMurntiIP3ZXuDPsi+krrHS4CbVsZR9CwNNhwWauxoV1P5kw9G&#10;wWcTn/CWFYfIvKZP/n0svoePvVKPD+P2DYSn0f+H/9pHrWC5i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366xQAAANwAAAAPAAAAAAAAAAAAAAAAAJgCAABkcnMv&#10;ZG93bnJldi54bWxQSwUGAAAAAAQABAD1AAAAigMAAAAA&#10;"/>
            <v:line id="Line 4" o:spid="_x0000_s1070" style="position:absolute;visibility:visible" from="5121,7024" to="51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<v:line id="Line 5" o:spid="_x0000_s1071" style="position:absolute;visibility:visible" from="7281,7024" to="72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<v:line id="Line 6" o:spid="_x0000_s1072" style="position:absolute;visibility:visible" from="5661,7024" to="56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<v:line id="Line 7" o:spid="_x0000_s1073" style="position:absolute;visibility:visible" from="5841,7024" to="58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<v:line id="Line 8" o:spid="_x0000_s1074" style="position:absolute;visibility:visible" from="6201,7024" to="62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aibs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RqJuxwAAANwAAAAPAAAAAAAA&#10;AAAAAAAAAKECAABkcnMvZG93bnJldi54bWxQSwUGAAAAAAQABAD5AAAAlQMAAAAA&#10;"/>
            <v:line id="Line 9" o:spid="_x0000_s1075" style="position:absolute;visibility:visible" from="6021,7024" to="60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MSFr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Zm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RTEha9AAAA3AAAAA8AAAAAAAAAAAAAAAAAoQIA&#10;AGRycy9kb3ducmV2LnhtbFBLBQYAAAAABAAEAPkAAACLAwAAAAA=&#10;" strokeweight="2pt"/>
            <v:line id="Line 10" o:spid="_x0000_s1076" style="position:absolute;visibility:visible" from="6381,7024" to="63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<v:line id="Line 11" o:spid="_x0000_s1077" style="position:absolute;visibility:visible" from="6561,7024" to="65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<v:line id="Line 12" o:spid="_x0000_s1078" style="position:absolute;visibility:visible" from="6741,7024" to="67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<v:line id="Line 13" o:spid="_x0000_s1079" style="position:absolute;visibility:visible" from="6921,7024" to="69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<v:line id="Line 14" o:spid="_x0000_s1080" style="position:absolute;visibility:visible" from="4221,8824" to="782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tK2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q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SbStrAAAAA3AAAAA8AAAAAAAAAAAAAAAAA&#10;oQIAAGRycy9kb3ducmV2LnhtbFBLBQYAAAAABAAEAPkAAACOAwAAAAA=&#10;" strokeweight="2pt"/>
            <v:line id="Line 15" o:spid="_x0000_s1081" style="position:absolute;visibility:visible" from="4221,10444" to="7821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<v:line id="Line 16" o:spid="_x0000_s1082" style="position:absolute;visibility:visible" from="4221,10264" to="7821,10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RTP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FM/xwAAANwAAAAPAAAAAAAA&#10;AAAAAAAAAKECAABkcnMvZG93bnJldi54bWxQSwUGAAAAAAQABAD5AAAAlQMAAAAA&#10;"/>
            <v:line id="Line 17" o:spid="_x0000_s1083" style="position:absolute;visibility:visible" from="4761,7024" to="47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zUjGAAAA3AAAAA8AAAAAAAAA&#10;AAAAAAAAoQIAAGRycy9kb3ducmV2LnhtbFBLBQYAAAAABAAEAPkAAACUAwAAAAA=&#10;"/>
            <v:line id="Line 18" o:spid="_x0000_s1084" style="position:absolute;visibility:visible" from="4941,7024" to="49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<v:line id="Line 19" o:spid="_x0000_s1085" style="position:absolute;visibility:visible" from="7641,7024" to="764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8o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1/KHDAAAA3AAAAA8AAAAAAAAAAAAA&#10;AAAAoQIAAGRycy9kb3ducmV2LnhtbFBLBQYAAAAABAAEAPkAAACRAwAAAAA=&#10;"/>
            <v:line id="Line 20" o:spid="_x0000_s1086" style="position:absolute;visibility:visible" from="7461,7024" to="74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lZO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+Vk6xwAAANwAAAAPAAAAAAAA&#10;AAAAAAAAAKECAABkcnMvZG93bnJldi54bWxQSwUGAAAAAAQABAD5AAAAlQMAAAAA&#10;"/>
            <v:line id="Line 21" o:spid="_x0000_s1087" style="position:absolute;visibility:visible" from="5481,7024" to="54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me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mZ6xAAAANwAAAAPAAAAAAAAAAAA&#10;AAAAAKECAABkcnMvZG93bnJldi54bWxQSwUGAAAAAAQABAD5AAAAkgMAAAAA&#10;"/>
            <v:line id="Line 22" o:spid="_x0000_s1088" style="position:absolute;visibility:visible" from="7821,7024" to="78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<v:line id="Line 23" o:spid="_x0000_s1089" style="position:absolute;visibility:visible" from="4581,7024" to="458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dl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hF2WxwAAANwAAAAPAAAAAAAA&#10;AAAAAAAAAKECAABkcnMvZG93bnJldi54bWxQSwUGAAAAAAQABAD5AAAAlQMAAAAA&#10;"/>
            <v:line id="Line 24" o:spid="_x0000_s1090" style="position:absolute;visibility:visible" from="7101,7024" to="71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4D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PgNxwAAANwAAAAPAAAAAAAA&#10;AAAAAAAAAKECAABkcnMvZG93bnJldi54bWxQSwUGAAAAAAQABAD5AAAAlQMAAAAA&#10;"/>
            <v:line id="Line 25" o:spid="_x0000_s1091" style="position:absolute;visibility:visible" from="5301,7024" to="53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<v:line id="Line 26" o:spid="_x0000_s1092" style="position:absolute;visibility:visible" from="4401,7024" to="440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3F4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cXixwAAANwAAAAPAAAAAAAA&#10;AAAAAAAAAKECAABkcnMvZG93bnJldi54bWxQSwUGAAAAAAQABAD5AAAAlQMAAAAA&#10;"/>
            <v:line id="Line 27" o:spid="_x0000_s1093" style="position:absolute;visibility:visible" from="4221,10084" to="7821,10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<v:line id="Line 28" o:spid="_x0000_s1094" style="position:absolute;visibility:visible" from="4221,9904" to="7821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<v:line id="Line 29" o:spid="_x0000_s1095" style="position:absolute;visibility:visible" from="4221,9724" to="7821,9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<v:line id="Line 30" o:spid="_x0000_s1096" style="position:absolute;visibility:visible" from="4221,9544" to="7821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DP5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IM/nxwAAANwAAAAPAAAAAAAA&#10;AAAAAAAAAKECAABkcnMvZG93bnJldi54bWxQSwUGAAAAAAQABAD5AAAAlQMAAAAA&#10;"/>
            <v:line id="Line 31" o:spid="_x0000_s1097" style="position:absolute;visibility:visible" from="4221,9364" to="7821,9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<v:line id="Line 32" o:spid="_x0000_s1098" style="position:absolute;visibility:visible" from="4221,9184" to="782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wn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E3H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ULCcxwAAANwAAAAPAAAAAAAA&#10;AAAAAAAAAKECAABkcnMvZG93bnJldi54bWxQSwUGAAAAAAQABAD5AAAAlQMAAAAA&#10;"/>
            <v:line id="Line 33" o:spid="_x0000_s1099" style="position:absolute;visibility:visible" from="4221,9004" to="7821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u6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i7rxwAAANwAAAAPAAAAAAAA&#10;AAAAAAAAAKECAABkcnMvZG93bnJldi54bWxQSwUGAAAAAAQABAD5AAAAlQMAAAAA&#10;"/>
            <v:line id="Line 34" o:spid="_x0000_s1100" style="position:absolute;visibility:visible" from="4221,8644" to="7821,8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6Lc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zotwxwAAANwAAAAPAAAAAAAA&#10;AAAAAAAAAKECAABkcnMvZG93bnJldi54bWxQSwUGAAAAAAQABAD5AAAAlQMAAAAA&#10;"/>
            <v:line id="Line 35" o:spid="_x0000_s1101" style="position:absolute;visibility:visible" from="4221,8464" to="7821,8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<v:line id="Line 36" o:spid="_x0000_s1102" style="position:absolute;visibility:visible" from="4221,8284" to="7821,8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<v:line id="Line 37" o:spid="_x0000_s1103" style="position:absolute;visibility:visible" from="4221,8104" to="7821,8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<v:line id="Line 38" o:spid="_x0000_s1104" style="position:absolute;visibility:visible" from="4221,7924" to="7821,7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Nc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Lh/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9Y1zxwAAANwAAAAPAAAAAAAA&#10;AAAAAAAAAKECAABkcnMvZG93bnJldi54bWxQSwUGAAAAAAQABAD5AAAAlQMAAAAA&#10;"/>
            <v:line id="Line 39" o:spid="_x0000_s1105" style="position:absolute;visibility:visible" from="4221,7744" to="7821,7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hkBxAAAANwAAAAPAAAAAAAAAAAA&#10;AAAAAKECAABkcnMvZG93bnJldi54bWxQSwUGAAAAAAQABAD5AAAAkgMAAAAA&#10;"/>
            <v:line id="Line 40" o:spid="_x0000_s1106" style="position:absolute;visibility:visible" from="4221,7564" to="7821,7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8m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h/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ryaxwAAANwAAAAPAAAAAAAA&#10;AAAAAAAAAKECAABkcnMvZG93bnJldi54bWxQSwUGAAAAAAQABAD5AAAAlQMAAAAA&#10;"/>
            <v:line id="Line 41" o:spid="_x0000_s1107" style="position:absolute;visibility:visible" from="4221,7384" to="78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WD2s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YPaxAAAANwAAAAPAAAAAAAAAAAA&#10;AAAAAKECAABkcnMvZG93bnJldi54bWxQSwUGAAAAAAQABAD5AAAAkgMAAAAA&#10;"/>
            <v:line id="Line 42" o:spid="_x0000_s1108" style="position:absolute;visibility:visible" from="4221,7204" to="7821,7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mQc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JJkHGAAAA3AAAAA8AAAAAAAAA&#10;AAAAAAAAoQIAAGRycy9kb3ducmV2LnhtbFBLBQYAAAAABAAEAPkAAACUAwAAAAA=&#10;"/>
          </v:group>
        </w:pict>
      </w:r>
      <w:r>
        <w:rPr>
          <w:b/>
          <w:noProof/>
        </w:rPr>
        <w:pict>
          <v:group id="Group 2" o:spid="_x0000_s1026" style="position:absolute;margin-left:14.45pt;margin-top:7.9pt;width:137.65pt;height:136.55pt;z-index:251658240" coordorigin="4221,7024" coordsize="3600,3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">
            <v:rect id="Rectangle 3" o:spid="_x0000_s1027" style="position:absolute;left:4221;top:7024;width:3600;height:3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d+usUA&#10;AADcAAAADwAAAGRycy9kb3ducmV2LnhtbESPQWvCQBSE74L/YXmF3nRjiqVNXUWUiD0m8dLba/Y1&#10;SZt9G7Ibjf56t1DocZiZb5jVZjStOFPvGssKFvMIBHFpdcOVglORzl5AOI+ssbVMCq7kYLOeTlaY&#10;aHvhjM65r0SAsEtQQe19l0jpypoMurntiIP3ZXuDPsi+krrHS4CbVsZR9CwNNhwWauxoV1P5kw9G&#10;wWcTn/CWFYfIvKZP/n0svoePvVKPD+P2DYSn0f+H/9pHrWC5i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366xQAAANwAAAAPAAAAAAAAAAAAAAAAAJgCAABkcnMv&#10;ZG93bnJldi54bWxQSwUGAAAAAAQABAD1AAAAigMAAAAA&#10;"/>
            <v:line id="Line 4" o:spid="_x0000_s1028" style="position:absolute;visibility:visible" from="5121,7024" to="51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<v:line id="Line 5" o:spid="_x0000_s1029" style="position:absolute;visibility:visible" from="7281,7024" to="72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<v:line id="Line 6" o:spid="_x0000_s1030" style="position:absolute;visibility:visible" from="5661,7024" to="56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<v:line id="Line 7" o:spid="_x0000_s1031" style="position:absolute;visibility:visible" from="5841,7024" to="58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<v:line id="Line 8" o:spid="_x0000_s1032" style="position:absolute;visibility:visible" from="6201,7024" to="62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aibs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RqJuxwAAANwAAAAPAAAAAAAA&#10;AAAAAAAAAKECAABkcnMvZG93bnJldi54bWxQSwUGAAAAAAQABAD5AAAAlQMAAAAA&#10;"/>
            <v:line id="Line 9" o:spid="_x0000_s1033" style="position:absolute;visibility:visible" from="6021,7024" to="60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MSFr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Zm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RTEha9AAAA3AAAAA8AAAAAAAAAAAAAAAAAoQIA&#10;AGRycy9kb3ducmV2LnhtbFBLBQYAAAAABAAEAPkAAACLAwAAAAA=&#10;" strokeweight="2pt"/>
            <v:line id="Line 10" o:spid="_x0000_s1034" style="position:absolute;visibility:visible" from="6381,7024" to="63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<v:line id="Line 11" o:spid="_x0000_s1035" style="position:absolute;visibility:visible" from="6561,7024" to="65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<v:line id="Line 12" o:spid="_x0000_s1036" style="position:absolute;visibility:visible" from="6741,7024" to="67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<v:line id="Line 13" o:spid="_x0000_s1037" style="position:absolute;visibility:visible" from="6921,7024" to="69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<v:line id="Line 14" o:spid="_x0000_s1038" style="position:absolute;visibility:visible" from="4221,8824" to="782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tK2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q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SbStrAAAAA3AAAAA8AAAAAAAAAAAAAAAAA&#10;oQIAAGRycy9kb3ducmV2LnhtbFBLBQYAAAAABAAEAPkAAACOAwAAAAA=&#10;" strokeweight="2pt"/>
            <v:line id="Line 15" o:spid="_x0000_s1039" style="position:absolute;visibility:visible" from="4221,10444" to="7821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<v:line id="Line 16" o:spid="_x0000_s1040" style="position:absolute;visibility:visible" from="4221,10264" to="7821,10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RTP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FM/xwAAANwAAAAPAAAAAAAA&#10;AAAAAAAAAKECAABkcnMvZG93bnJldi54bWxQSwUGAAAAAAQABAD5AAAAlQMAAAAA&#10;"/>
            <v:line id="Line 17" o:spid="_x0000_s1041" style="position:absolute;visibility:visible" from="4761,7024" to="47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zUjGAAAA3AAAAA8AAAAAAAAA&#10;AAAAAAAAoQIAAGRycy9kb3ducmV2LnhtbFBLBQYAAAAABAAEAPkAAACUAwAAAAA=&#10;"/>
            <v:line id="Line 18" o:spid="_x0000_s1042" style="position:absolute;visibility:visible" from="4941,7024" to="49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<v:line id="Line 19" o:spid="_x0000_s1043" style="position:absolute;visibility:visible" from="7641,7024" to="764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8o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1/KHDAAAA3AAAAA8AAAAAAAAAAAAA&#10;AAAAoQIAAGRycy9kb3ducmV2LnhtbFBLBQYAAAAABAAEAPkAAACRAwAAAAA=&#10;"/>
            <v:line id="Line 20" o:spid="_x0000_s1044" style="position:absolute;visibility:visible" from="7461,7024" to="74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lZO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+Vk6xwAAANwAAAAPAAAAAAAA&#10;AAAAAAAAAKECAABkcnMvZG93bnJldi54bWxQSwUGAAAAAAQABAD5AAAAlQMAAAAA&#10;"/>
            <v:line id="Line 21" o:spid="_x0000_s1045" style="position:absolute;visibility:visible" from="5481,7024" to="54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me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mZ6xAAAANwAAAAPAAAAAAAAAAAA&#10;AAAAAKECAABkcnMvZG93bnJldi54bWxQSwUGAAAAAAQABAD5AAAAkgMAAAAA&#10;"/>
            <v:line id="Line 22" o:spid="_x0000_s1046" style="position:absolute;visibility:visible" from="7821,7024" to="78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<v:line id="Line 23" o:spid="_x0000_s1047" style="position:absolute;visibility:visible" from="4581,7024" to="458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dl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hF2WxwAAANwAAAAPAAAAAAAA&#10;AAAAAAAAAKECAABkcnMvZG93bnJldi54bWxQSwUGAAAAAAQABAD5AAAAlQMAAAAA&#10;"/>
            <v:line id="Line 24" o:spid="_x0000_s1048" style="position:absolute;visibility:visible" from="7101,7024" to="71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4D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PgNxwAAANwAAAAPAAAAAAAA&#10;AAAAAAAAAKECAABkcnMvZG93bnJldi54bWxQSwUGAAAAAAQABAD5AAAAlQMAAAAA&#10;"/>
            <v:line id="Line 25" o:spid="_x0000_s1049" style="position:absolute;visibility:visible" from="5301,7024" to="53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<v:line id="Line 26" o:spid="_x0000_s1050" style="position:absolute;visibility:visible" from="4401,7024" to="440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3F4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cXixwAAANwAAAAPAAAAAAAA&#10;AAAAAAAAAKECAABkcnMvZG93bnJldi54bWxQSwUGAAAAAAQABAD5AAAAlQMAAAAA&#10;"/>
            <v:line id="Line 27" o:spid="_x0000_s1051" style="position:absolute;visibility:visible" from="4221,10084" to="7821,10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<v:line id="Line 28" o:spid="_x0000_s1052" style="position:absolute;visibility:visible" from="4221,9904" to="7821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<v:line id="Line 29" o:spid="_x0000_s1053" style="position:absolute;visibility:visible" from="4221,9724" to="7821,9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<v:line id="Line 30" o:spid="_x0000_s1054" style="position:absolute;visibility:visible" from="4221,9544" to="7821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DP5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IM/nxwAAANwAAAAPAAAAAAAA&#10;AAAAAAAAAKECAABkcnMvZG93bnJldi54bWxQSwUGAAAAAAQABAD5AAAAlQMAAAAA&#10;"/>
            <v:line id="Line 31" o:spid="_x0000_s1055" style="position:absolute;visibility:visible" from="4221,9364" to="7821,9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<v:line id="Line 32" o:spid="_x0000_s1056" style="position:absolute;visibility:visible" from="4221,9184" to="782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wn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E3H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ULCcxwAAANwAAAAPAAAAAAAA&#10;AAAAAAAAAKECAABkcnMvZG93bnJldi54bWxQSwUGAAAAAAQABAD5AAAAlQMAAAAA&#10;"/>
            <v:line id="Line 33" o:spid="_x0000_s1057" style="position:absolute;visibility:visible" from="4221,9004" to="7821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u6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i7rxwAAANwAAAAPAAAAAAAA&#10;AAAAAAAAAKECAABkcnMvZG93bnJldi54bWxQSwUGAAAAAAQABAD5AAAAlQMAAAAA&#10;"/>
            <v:line id="Line 34" o:spid="_x0000_s1058" style="position:absolute;visibility:visible" from="4221,8644" to="7821,8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6Lc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zotwxwAAANwAAAAPAAAAAAAA&#10;AAAAAAAAAKECAABkcnMvZG93bnJldi54bWxQSwUGAAAAAAQABAD5AAAAlQMAAAAA&#10;"/>
            <v:line id="Line 35" o:spid="_x0000_s1059" style="position:absolute;visibility:visible" from="4221,8464" to="7821,8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<v:line id="Line 36" o:spid="_x0000_s1060" style="position:absolute;visibility:visible" from="4221,8284" to="7821,8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<v:line id="Line 37" o:spid="_x0000_s1061" style="position:absolute;visibility:visible" from="4221,8104" to="7821,8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<v:line id="Line 38" o:spid="_x0000_s1062" style="position:absolute;visibility:visible" from="4221,7924" to="7821,7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Nc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Lh/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9Y1zxwAAANwAAAAPAAAAAAAA&#10;AAAAAAAAAKECAABkcnMvZG93bnJldi54bWxQSwUGAAAAAAQABAD5AAAAlQMAAAAA&#10;"/>
            <v:line id="Line 39" o:spid="_x0000_s1063" style="position:absolute;visibility:visible" from="4221,7744" to="7821,7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hkBxAAAANwAAAAPAAAAAAAAAAAA&#10;AAAAAKECAABkcnMvZG93bnJldi54bWxQSwUGAAAAAAQABAD5AAAAkgMAAAAA&#10;"/>
            <v:line id="Line 40" o:spid="_x0000_s1064" style="position:absolute;visibility:visible" from="4221,7564" to="7821,7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8m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h/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ryaxwAAANwAAAAPAAAAAAAA&#10;AAAAAAAAAKECAABkcnMvZG93bnJldi54bWxQSwUGAAAAAAQABAD5AAAAlQMAAAAA&#10;"/>
            <v:line id="Line 41" o:spid="_x0000_s1065" style="position:absolute;visibility:visible" from="4221,7384" to="78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WD2s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YPaxAAAANwAAAAPAAAAAAAAAAAA&#10;AAAAAKECAABkcnMvZG93bnJldi54bWxQSwUGAAAAAAQABAD5AAAAkgMAAAAA&#10;"/>
            <v:line id="Line 42" o:spid="_x0000_s1066" style="position:absolute;visibility:visible" from="4221,7204" to="7821,7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mQc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JJkHGAAAA3AAAAA8AAAAAAAAA&#10;AAAAAAAAoQIAAGRycy9kb3ducmV2LnhtbFBLBQYAAAAABAAEAPkAAACUAwAAAAA=&#10;"/>
          </v:group>
        </w:pict>
      </w:r>
    </w:p>
    <w:p w:rsidR="00E8086D" w:rsidRDefault="00644327">
      <w:pPr>
        <w:rPr>
          <w:b/>
        </w:rPr>
      </w:pPr>
      <w:r>
        <w:rPr>
          <w:b/>
          <w:noProof/>
        </w:rPr>
        <w:pict>
          <v:shape id="_x0000_s1067" type="#_x0000_t202" style="position:absolute;margin-left:170.85pt;margin-top:2.05pt;width:68.25pt;height:102.25pt;z-index:251659264" filled="f" stroked="f">
            <v:textbox>
              <w:txbxContent>
                <w:p w:rsidR="00E8086D" w:rsidRDefault="00E8086D">
                  <w:r>
                    <w:t>Center:</w:t>
                  </w:r>
                </w:p>
                <w:p w:rsidR="00E8086D" w:rsidRDefault="00E8086D"/>
                <w:p w:rsidR="00E8086D" w:rsidRDefault="00E8086D">
                  <w:r>
                    <w:t>Radius:</w:t>
                  </w:r>
                </w:p>
                <w:p w:rsidR="00E8086D" w:rsidRDefault="00E8086D"/>
                <w:p w:rsidR="00E8086D" w:rsidRDefault="00E8086D">
                  <w:r>
                    <w:t>Domain:</w:t>
                  </w:r>
                </w:p>
                <w:p w:rsidR="00E8086D" w:rsidRDefault="00E8086D"/>
                <w:p w:rsidR="00E8086D" w:rsidRDefault="00E8086D">
                  <w:r>
                    <w:t>Range:</w:t>
                  </w:r>
                </w:p>
              </w:txbxContent>
            </v:textbox>
          </v:shape>
        </w:pict>
      </w: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r>
        <w:t>Write the equation of the circles</w:t>
      </w:r>
      <w:r w:rsidR="00751F1C">
        <w:t xml:space="preserve"> then state their domain and range</w:t>
      </w:r>
      <w:r>
        <w:t>:</w:t>
      </w:r>
    </w:p>
    <w:p w:rsidR="00E8086D" w:rsidRDefault="00E8086D"/>
    <w:p w:rsidR="00E8086D" w:rsidRDefault="00E8086D" w:rsidP="00E8086D">
      <w:pPr>
        <w:pStyle w:val="ListParagraph"/>
        <w:numPr>
          <w:ilvl w:val="0"/>
          <w:numId w:val="2"/>
        </w:numPr>
      </w:pPr>
      <w:r>
        <w:t xml:space="preserve">Center (-4, -5), Radius = </w:t>
      </w:r>
      <w:r w:rsidRPr="00E8086D">
        <w:rPr>
          <w:position w:val="-8"/>
        </w:rPr>
        <w:object w:dxaOrig="460" w:dyaOrig="340">
          <v:shape id="_x0000_i1027" type="#_x0000_t75" style="width:23.5pt;height:17.5pt" o:ole="">
            <v:imagedata r:id="rId11" o:title=""/>
          </v:shape>
          <o:OLEObject Type="Embed" ProgID="Equation.DSMT4" ShapeID="_x0000_i1027" DrawAspect="Content" ObjectID="_1553587498" r:id="rId12"/>
        </w:object>
      </w:r>
      <w:r>
        <w:tab/>
      </w:r>
      <w:r>
        <w:tab/>
      </w:r>
      <w:r>
        <w:tab/>
      </w:r>
      <w:r>
        <w:tab/>
        <w:t xml:space="preserve">4.  Center </w:t>
      </w:r>
      <w:r w:rsidR="00751F1C" w:rsidRPr="00751F1C">
        <w:rPr>
          <w:position w:val="-26"/>
        </w:rPr>
        <w:object w:dxaOrig="700" w:dyaOrig="639">
          <v:shape id="_x0000_i1028" type="#_x0000_t75" style="width:35pt;height:32pt" o:ole="">
            <v:imagedata r:id="rId13" o:title=""/>
          </v:shape>
          <o:OLEObject Type="Embed" ProgID="Equation.DSMT4" ShapeID="_x0000_i1028" DrawAspect="Content" ObjectID="_1553587499" r:id="rId14"/>
        </w:object>
      </w:r>
      <w:r w:rsidR="00751F1C">
        <w:t xml:space="preserve">and an area of </w:t>
      </w:r>
      <w:r w:rsidR="00751F1C" w:rsidRPr="00751F1C">
        <w:rPr>
          <w:position w:val="-6"/>
        </w:rPr>
        <w:object w:dxaOrig="499" w:dyaOrig="260">
          <v:shape id="_x0000_i1029" type="#_x0000_t75" style="width:25pt;height:13pt" o:ole="">
            <v:imagedata r:id="rId15" o:title=""/>
          </v:shape>
          <o:OLEObject Type="Embed" ProgID="Equation.DSMT4" ShapeID="_x0000_i1029" DrawAspect="Content" ObjectID="_1553587500" r:id="rId16"/>
        </w:object>
      </w:r>
    </w:p>
    <w:p w:rsidR="00E8086D" w:rsidRDefault="00E8086D" w:rsidP="00E8086D"/>
    <w:p w:rsidR="00E8086D" w:rsidRDefault="00E8086D" w:rsidP="00E8086D"/>
    <w:p w:rsidR="00751F1C" w:rsidRDefault="00751F1C" w:rsidP="00E8086D"/>
    <w:p w:rsidR="00751F1C" w:rsidRDefault="00751F1C" w:rsidP="00E8086D"/>
    <w:p w:rsidR="00751F1C" w:rsidRDefault="00751F1C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644327" w:rsidP="00E8086D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111" type="#_x0000_t75" style="position:absolute;left:0;text-align:left;margin-left:305.65pt;margin-top:0;width:162pt;height:162pt;z-index:-251652096" o:preferrelative="f" stroked="t" strokecolor="black [3213]" strokeweight="1.5pt">
            <v:imagedata r:id="rId17" o:title=""/>
            <o:lock v:ext="edit" aspectratio="f"/>
          </v:shape>
          <o:OLEObject Type="Embed" ProgID="GraphFile" ShapeID="_x0000_s1111" DrawAspect="Content" ObjectID="_1553587504" r:id="rId18"/>
        </w:object>
      </w:r>
      <w:r>
        <w:rPr>
          <w:noProof/>
        </w:rPr>
        <w:object w:dxaOrig="1440" w:dyaOrig="1440">
          <v:shape id="_x0000_s1110" type="#_x0000_t75" style="position:absolute;left:0;text-align:left;margin-left:18pt;margin-top:0;width:162pt;height:162pt;z-index:-251653120" o:preferrelative="f" stroked="t" strokecolor="black [3213]" strokeweight="1.5pt">
            <v:imagedata r:id="rId19" o:title=""/>
            <o:lock v:ext="edit" aspectratio="f"/>
          </v:shape>
          <o:OLEObject Type="Embed" ProgID="GraphFile" ShapeID="_x0000_s1110" DrawAspect="Content" ObjectID="_1553587505" r:id="rId20"/>
        </w:object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  <w:t xml:space="preserve">6. </w:t>
      </w:r>
    </w:p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E8086D" w:rsidRDefault="00751F1C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751F1C" w:rsidRDefault="00751F1C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E8086D" w:rsidRDefault="00E8086D" w:rsidP="00E8086D"/>
    <w:p w:rsidR="003025C5" w:rsidRDefault="003025C5" w:rsidP="00E8086D"/>
    <w:p w:rsidR="003025C5" w:rsidRDefault="003025C5" w:rsidP="00E8086D"/>
    <w:p w:rsidR="003025C5" w:rsidRDefault="003025C5" w:rsidP="00E8086D"/>
    <w:p w:rsidR="00E8086D" w:rsidRDefault="003025C5" w:rsidP="003025C5">
      <w:pPr>
        <w:pStyle w:val="ListParagraph"/>
        <w:numPr>
          <w:ilvl w:val="0"/>
          <w:numId w:val="4"/>
        </w:numPr>
      </w:pPr>
      <w:r>
        <w:lastRenderedPageBreak/>
        <w:t xml:space="preserve">Given Circle P, write the equation of the circle.  Then graph and write the equation of a new circle Q that is transformed </w:t>
      </w:r>
      <w:r w:rsidRPr="003025C5">
        <w:rPr>
          <w:position w:val="-10"/>
        </w:rPr>
        <w:object w:dxaOrig="1160" w:dyaOrig="320">
          <v:shape id="_x0000_i1030" type="#_x0000_t75" style="width:58pt;height:15.5pt" o:ole="">
            <v:imagedata r:id="rId21" o:title=""/>
          </v:shape>
          <o:OLEObject Type="Embed" ProgID="Equation.DSMT4" ShapeID="_x0000_i1030" DrawAspect="Content" ObjectID="_1553587501" r:id="rId22"/>
        </w:object>
      </w:r>
    </w:p>
    <w:p w:rsidR="003025C5" w:rsidRDefault="003025C5" w:rsidP="00E8086D"/>
    <w:p w:rsidR="003025C5" w:rsidRDefault="00644327" w:rsidP="00E8086D">
      <w:r>
        <w:rPr>
          <w:noProof/>
        </w:rPr>
        <w:object w:dxaOrig="1440" w:dyaOrig="1440">
          <v:shape id="_x0000_s1113" type="#_x0000_t75" style="position:absolute;margin-left:272.25pt;margin-top:1.65pt;width:162.25pt;height:161.95pt;z-index:-251650048" o:preferrelative="f" stroked="t" strokecolor="black [3213]" strokeweight="1.5pt">
            <v:imagedata r:id="rId23" o:title=""/>
            <o:lock v:ext="edit" aspectratio="f"/>
          </v:shape>
          <o:OLEObject Type="Embed" ProgID="GraphFile" ShapeID="_x0000_s1113" DrawAspect="Content" ObjectID="_1553587506" r:id="rId24"/>
        </w:object>
      </w:r>
      <w:r>
        <w:rPr>
          <w:noProof/>
        </w:rPr>
        <w:object w:dxaOrig="1440" w:dyaOrig="1440">
          <v:shape id="_x0000_s1112" type="#_x0000_t75" style="position:absolute;margin-left:18.75pt;margin-top:1.65pt;width:162.25pt;height:161.95pt;z-index:-251651072" o:preferrelative="f" stroked="t" strokecolor="black [3213]" strokeweight="1.5pt">
            <v:imagedata r:id="rId25" o:title=""/>
            <o:lock v:ext="edit" aspectratio="f"/>
          </v:shape>
          <o:OLEObject Type="Embed" ProgID="GraphFile" ShapeID="_x0000_s1112" DrawAspect="Content" ObjectID="_1553587507" r:id="rId26"/>
        </w:object>
      </w:r>
    </w:p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>
      <w:r>
        <w:t xml:space="preserve">    Equation of Circle P _________________</w:t>
      </w:r>
      <w:r>
        <w:tab/>
        <w:t xml:space="preserve">     Equation of Circle Q _________________</w:t>
      </w:r>
    </w:p>
    <w:p w:rsidR="003025C5" w:rsidRDefault="003025C5" w:rsidP="00E8086D"/>
    <w:p w:rsidR="003025C5" w:rsidRDefault="003025C5" w:rsidP="00E8086D">
      <w:r>
        <w:t xml:space="preserve">    Domain: ____________</w:t>
      </w:r>
      <w:r>
        <w:tab/>
      </w:r>
      <w:r>
        <w:tab/>
      </w:r>
      <w:r>
        <w:tab/>
      </w:r>
      <w:r>
        <w:tab/>
        <w:t xml:space="preserve">     Domain: _________________</w:t>
      </w:r>
    </w:p>
    <w:p w:rsidR="003025C5" w:rsidRDefault="003025C5" w:rsidP="00E8086D"/>
    <w:p w:rsidR="003025C5" w:rsidRDefault="003025C5" w:rsidP="00E8086D">
      <w:r>
        <w:t xml:space="preserve">    Range: ____________</w:t>
      </w:r>
      <w:r>
        <w:tab/>
      </w:r>
      <w:r>
        <w:tab/>
      </w:r>
      <w:r>
        <w:tab/>
      </w:r>
      <w:r>
        <w:tab/>
        <w:t xml:space="preserve">     Range: __________________</w:t>
      </w:r>
    </w:p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3025C5">
      <w:pPr>
        <w:pStyle w:val="ListParagraph"/>
        <w:numPr>
          <w:ilvl w:val="0"/>
          <w:numId w:val="4"/>
        </w:numPr>
      </w:pPr>
      <w:r w:rsidRPr="008B586B">
        <w:t>The face of a one lane tunnel in the figure is a square with a semi-circle</w:t>
      </w:r>
      <w:r>
        <w:t xml:space="preserve"> above </w:t>
      </w:r>
      <w:r w:rsidRPr="008B586B">
        <w:t>it. The semi-circle can be described by the equation</w:t>
      </w:r>
      <w:r w:rsidRPr="008B586B">
        <w:rPr>
          <w:position w:val="-10"/>
        </w:rPr>
        <w:object w:dxaOrig="1400" w:dyaOrig="360">
          <v:shape id="_x0000_i1031" type="#_x0000_t75" style="width:69.5pt;height:18pt" o:ole="">
            <v:imagedata r:id="rId27" o:title=""/>
          </v:shape>
          <o:OLEObject Type="Embed" ProgID="Equation.DSMT4" ShapeID="_x0000_i1031" DrawAspect="Content" ObjectID="_1553587502" r:id="rId28"/>
        </w:object>
      </w:r>
      <w:r>
        <w:t>. A truck 15 feet w</w:t>
      </w:r>
      <w:r w:rsidRPr="008B586B">
        <w:t xml:space="preserve">ide and 22 feet tall tries to drive through the tunnel. </w:t>
      </w:r>
      <w:r>
        <w:t xml:space="preserve">Will it make it? Justify your </w:t>
      </w:r>
      <w:r w:rsidRPr="008B586B">
        <w:t>answer!</w:t>
      </w:r>
    </w:p>
    <w:p w:rsidR="003025C5" w:rsidRPr="008B586B" w:rsidRDefault="003025C5" w:rsidP="003025C5">
      <w:pPr>
        <w:ind w:left="720" w:hanging="72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02895</wp:posOffset>
            </wp:positionH>
            <wp:positionV relativeFrom="paragraph">
              <wp:posOffset>124460</wp:posOffset>
            </wp:positionV>
            <wp:extent cx="1162050" cy="1247775"/>
            <wp:effectExtent l="1905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C72C5" w:rsidRDefault="00DF3E37" w:rsidP="00DF3E37">
      <w:r>
        <w:t xml:space="preserve">9. </w:t>
      </w:r>
      <w:r w:rsidRPr="00540A81">
        <w:t>Find the center and radius of</w:t>
      </w:r>
      <w:r>
        <w:t xml:space="preserve"> the following circle     </w:t>
      </w:r>
      <w:r w:rsidRPr="00540A81">
        <w:rPr>
          <w:position w:val="-14"/>
        </w:rPr>
        <w:object w:dxaOrig="1660" w:dyaOrig="440">
          <v:shape id="_x0000_i1032" type="#_x0000_t75" style="width:83pt;height:22pt" o:ole="">
            <v:imagedata r:id="rId30" o:title=""/>
          </v:shape>
          <o:OLEObject Type="Embed" ProgID="Equation.DSMT4" ShapeID="_x0000_i1032" DrawAspect="Content" ObjectID="_1553587503" r:id="rId31"/>
        </w:object>
      </w:r>
    </w:p>
    <w:p w:rsidR="00DF3E37" w:rsidRDefault="00DF3E37" w:rsidP="00DF3E37"/>
    <w:p w:rsidR="00DF3E37" w:rsidRDefault="00DF3E37" w:rsidP="00DF3E37"/>
    <w:p w:rsidR="003C72C5" w:rsidRDefault="003C72C5" w:rsidP="003C72C5">
      <w:pPr>
        <w:pStyle w:val="ListParagraph"/>
        <w:ind w:left="360"/>
      </w:pPr>
    </w:p>
    <w:p w:rsidR="003C72C5" w:rsidRDefault="003C72C5" w:rsidP="003C72C5">
      <w:pPr>
        <w:pStyle w:val="ListParagraph"/>
        <w:ind w:left="360"/>
      </w:pPr>
    </w:p>
    <w:p w:rsidR="003C72C5" w:rsidRPr="00E8086D" w:rsidRDefault="00DF3E37" w:rsidP="00DF3E37">
      <w:r>
        <w:t>10</w:t>
      </w:r>
      <w:proofErr w:type="gramStart"/>
      <w:r>
        <w:t>.</w:t>
      </w:r>
      <w:r w:rsidRPr="00540A81">
        <w:t>Find</w:t>
      </w:r>
      <w:proofErr w:type="gramEnd"/>
      <w:r w:rsidRPr="00540A81">
        <w:t xml:space="preserve"> the equation of the circle with center (-1, 3) and containing the point (-5, 6).</w:t>
      </w:r>
    </w:p>
    <w:sectPr w:rsidR="003C72C5" w:rsidRPr="00E8086D" w:rsidSect="00E8086D">
      <w:headerReference w:type="default" r:id="rId32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4327" w:rsidRDefault="00644327" w:rsidP="00E8086D">
      <w:r>
        <w:separator/>
      </w:r>
    </w:p>
  </w:endnote>
  <w:endnote w:type="continuationSeparator" w:id="0">
    <w:p w:rsidR="00644327" w:rsidRDefault="00644327" w:rsidP="00E808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4327" w:rsidRDefault="00644327" w:rsidP="00E8086D">
      <w:r>
        <w:separator/>
      </w:r>
    </w:p>
  </w:footnote>
  <w:footnote w:type="continuationSeparator" w:id="0">
    <w:p w:rsidR="00644327" w:rsidRDefault="00644327" w:rsidP="00E808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086D" w:rsidRPr="00E8086D" w:rsidRDefault="00E8086D" w:rsidP="00E8086D">
    <w:pPr>
      <w:pStyle w:val="Header"/>
      <w:pBdr>
        <w:bottom w:val="single" w:sz="4" w:space="1" w:color="auto"/>
      </w:pBdr>
      <w:rPr>
        <w:sz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E1527"/>
    <w:multiLevelType w:val="hybridMultilevel"/>
    <w:tmpl w:val="6DF6D064"/>
    <w:lvl w:ilvl="0" w:tplc="FBD25EF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0575BA"/>
    <w:multiLevelType w:val="hybridMultilevel"/>
    <w:tmpl w:val="08D8BEA6"/>
    <w:lvl w:ilvl="0" w:tplc="A714229E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3D7CFA"/>
    <w:multiLevelType w:val="hybridMultilevel"/>
    <w:tmpl w:val="B89A8906"/>
    <w:lvl w:ilvl="0" w:tplc="3934068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92518E"/>
    <w:multiLevelType w:val="hybridMultilevel"/>
    <w:tmpl w:val="5268F1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4910579"/>
    <w:multiLevelType w:val="hybridMultilevel"/>
    <w:tmpl w:val="AED498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8086D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5E9"/>
    <w:rsid w:val="00186D61"/>
    <w:rsid w:val="00187630"/>
    <w:rsid w:val="0019006A"/>
    <w:rsid w:val="0019036E"/>
    <w:rsid w:val="00190403"/>
    <w:rsid w:val="00190BFF"/>
    <w:rsid w:val="00191823"/>
    <w:rsid w:val="00191F53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5C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ED4"/>
    <w:rsid w:val="003C61D4"/>
    <w:rsid w:val="003C6330"/>
    <w:rsid w:val="003C63D3"/>
    <w:rsid w:val="003C6B4D"/>
    <w:rsid w:val="003C72C5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FA"/>
    <w:rsid w:val="004319DC"/>
    <w:rsid w:val="00431B6A"/>
    <w:rsid w:val="00431D55"/>
    <w:rsid w:val="00433E89"/>
    <w:rsid w:val="0043406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C05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88F"/>
    <w:rsid w:val="00562662"/>
    <w:rsid w:val="00562D6E"/>
    <w:rsid w:val="005634E0"/>
    <w:rsid w:val="00563531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4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5A7C"/>
    <w:rsid w:val="00605AEA"/>
    <w:rsid w:val="00605DBF"/>
    <w:rsid w:val="006061BF"/>
    <w:rsid w:val="00606737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17CFC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327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1F1C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8D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51D0"/>
    <w:rsid w:val="008453E1"/>
    <w:rsid w:val="00845739"/>
    <w:rsid w:val="00845EC4"/>
    <w:rsid w:val="00846FF2"/>
    <w:rsid w:val="00847138"/>
    <w:rsid w:val="00847E19"/>
    <w:rsid w:val="008500CF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A27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70B"/>
    <w:rsid w:val="009F475A"/>
    <w:rsid w:val="009F4CBA"/>
    <w:rsid w:val="009F5D34"/>
    <w:rsid w:val="009F64EC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2BC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97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3ED0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3E37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E0C"/>
    <w:rsid w:val="00E76F04"/>
    <w:rsid w:val="00E771A0"/>
    <w:rsid w:val="00E778FF"/>
    <w:rsid w:val="00E77B5C"/>
    <w:rsid w:val="00E77BAE"/>
    <w:rsid w:val="00E77C70"/>
    <w:rsid w:val="00E804B5"/>
    <w:rsid w:val="00E804CA"/>
    <w:rsid w:val="00E8086D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</o:shapelayout>
  </w:shapeDefaults>
  <w:decimalSymbol w:val="."/>
  <w:listSeparator w:val=","/>
  <w15:docId w15:val="{5E7AD9F6-0AC2-44A7-8378-54BA04221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808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8086D"/>
  </w:style>
  <w:style w:type="paragraph" w:styleId="Footer">
    <w:name w:val="footer"/>
    <w:basedOn w:val="Normal"/>
    <w:link w:val="FooterChar"/>
    <w:uiPriority w:val="99"/>
    <w:semiHidden/>
    <w:unhideWhenUsed/>
    <w:rsid w:val="00E8086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8086D"/>
  </w:style>
  <w:style w:type="paragraph" w:styleId="ListParagraph">
    <w:name w:val="List Paragraph"/>
    <w:basedOn w:val="Normal"/>
    <w:uiPriority w:val="34"/>
    <w:qFormat/>
    <w:rsid w:val="00E808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25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5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3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campbel</dc:creator>
  <cp:lastModifiedBy>Korotkow, Sara</cp:lastModifiedBy>
  <cp:revision>2</cp:revision>
  <cp:lastPrinted>2016-05-04T19:57:00Z</cp:lastPrinted>
  <dcterms:created xsi:type="dcterms:W3CDTF">2017-04-13T16:17:00Z</dcterms:created>
  <dcterms:modified xsi:type="dcterms:W3CDTF">2017-04-13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